
<file path=[Content_Types].xml><?xml version="1.0" encoding="utf-8"?>
<Types xmlns="http://schemas.openxmlformats.org/package/2006/content-types"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0231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30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8941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577980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5458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608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2966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4061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60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627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0037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383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9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970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58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377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2939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0629EF-19CF-4D46-8EFA-EDD3DB41E521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48713C-232F-4028-A3E9-6F078C116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53973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  <p:sldLayoutId id="2147483761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58939" y="87922"/>
            <a:ext cx="8791575" cy="933817"/>
          </a:xfrm>
        </p:spPr>
        <p:txBody>
          <a:bodyPr/>
          <a:lstStyle/>
          <a:p>
            <a:r>
              <a:rPr lang="en-US" dirty="0" smtClean="0"/>
              <a:t>Flooding In Ellicott cit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63386" y="5042142"/>
            <a:ext cx="8791575" cy="1655762"/>
          </a:xfrm>
        </p:spPr>
        <p:txBody>
          <a:bodyPr/>
          <a:lstStyle/>
          <a:p>
            <a:pPr algn="r"/>
            <a:r>
              <a:rPr lang="en-US" dirty="0" smtClean="0"/>
              <a:t>-Emmanuel Va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023" y="1582614"/>
            <a:ext cx="5129639" cy="28986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8250" y="2293407"/>
            <a:ext cx="3848466" cy="2187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6991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9100" y="1872762"/>
            <a:ext cx="7552052" cy="3461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407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torage (relational model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50731" y="1988073"/>
            <a:ext cx="5258960" cy="43248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5572" y="2771754"/>
            <a:ext cx="4611353" cy="2565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0917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855906"/>
          </a:xfrm>
        </p:spPr>
        <p:txBody>
          <a:bodyPr/>
          <a:lstStyle/>
          <a:p>
            <a:r>
              <a:rPr lang="en-US" dirty="0" smtClean="0"/>
              <a:t>Data Analysis (</a:t>
            </a:r>
            <a:r>
              <a:rPr lang="en-US" dirty="0" err="1" smtClean="0"/>
              <a:t>mysq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876424" y="1978269"/>
            <a:ext cx="8791575" cy="4343400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dvantag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Can join multiple tables in select quer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Can export results into a select query, th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Can be used to select attributes in ARCGI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Exampl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dentify developed areas with high </a:t>
            </a:r>
            <a:r>
              <a:rPr lang="en-US" dirty="0" err="1" smtClean="0"/>
              <a:t>cn</a:t>
            </a:r>
            <a:r>
              <a:rPr lang="en-US" dirty="0" smtClean="0"/>
              <a:t> values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5446" y="0"/>
            <a:ext cx="3685194" cy="673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0268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rcg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ircled area is where</a:t>
            </a:r>
          </a:p>
          <a:p>
            <a:r>
              <a:rPr lang="en-US" dirty="0" smtClean="0"/>
              <a:t>Both floods were concentrated</a:t>
            </a:r>
          </a:p>
          <a:p>
            <a:r>
              <a:rPr lang="en-US" dirty="0" smtClean="0"/>
              <a:t>(Main St.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6116" y="236188"/>
            <a:ext cx="5941972" cy="555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269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/>
              <a:t>Ellicott City Watershed Master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3" y="2249486"/>
            <a:ext cx="5435234" cy="3738075"/>
          </a:xfrm>
        </p:spPr>
        <p:txBody>
          <a:bodyPr/>
          <a:lstStyle/>
          <a:p>
            <a:r>
              <a:rPr lang="en-US" dirty="0"/>
              <a:t>$140 million multi-tiered five-year </a:t>
            </a:r>
            <a:r>
              <a:rPr lang="en-US" dirty="0" smtClean="0"/>
              <a:t>plan</a:t>
            </a:r>
          </a:p>
          <a:p>
            <a:r>
              <a:rPr lang="en-US" dirty="0"/>
              <a:t>The plan includes building a tunnel requiring the removal of nine historic </a:t>
            </a:r>
            <a:r>
              <a:rPr lang="en-US" dirty="0" smtClean="0"/>
              <a:t>structures (in the identified area on Main St.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5940" y="1652954"/>
            <a:ext cx="5679953" cy="4237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03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PROBLEM STATEMENT</a:t>
            </a:r>
            <a:endParaRPr lang="en-US" cap="non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w elevation</a:t>
            </a:r>
          </a:p>
          <a:p>
            <a:r>
              <a:rPr lang="en-US" dirty="0" smtClean="0"/>
              <a:t>Historically </a:t>
            </a:r>
            <a:r>
              <a:rPr lang="en-US" dirty="0"/>
              <a:t>prone to </a:t>
            </a:r>
            <a:r>
              <a:rPr lang="en-US" dirty="0" smtClean="0"/>
              <a:t>flooding</a:t>
            </a:r>
            <a:endParaRPr lang="en-US" dirty="0"/>
          </a:p>
          <a:p>
            <a:r>
              <a:rPr lang="en-US" dirty="0" smtClean="0"/>
              <a:t>Constructed </a:t>
            </a:r>
            <a:r>
              <a:rPr lang="en-US" dirty="0"/>
              <a:t>to withstand 100 year </a:t>
            </a:r>
            <a:r>
              <a:rPr lang="en-US" dirty="0" smtClean="0"/>
              <a:t>floods</a:t>
            </a:r>
          </a:p>
          <a:p>
            <a:r>
              <a:rPr lang="en-US" dirty="0"/>
              <a:t>2 1000 year floods in 2016 and </a:t>
            </a:r>
            <a:r>
              <a:rPr lang="en-US" dirty="0" smtClean="0"/>
              <a:t>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7077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5509" y="181586"/>
            <a:ext cx="8791575" cy="776775"/>
          </a:xfrm>
        </p:spPr>
        <p:txBody>
          <a:bodyPr/>
          <a:lstStyle/>
          <a:p>
            <a:r>
              <a:rPr lang="en-US" dirty="0" smtClean="0"/>
              <a:t>DEM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876424" y="1732085"/>
            <a:ext cx="5878391" cy="4562109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DEM with </a:t>
            </a:r>
            <a:r>
              <a:rPr lang="en-US" dirty="0" err="1">
                <a:solidFill>
                  <a:schemeClr val="tx1"/>
                </a:solidFill>
              </a:rPr>
              <a:t>hillshad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effe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High elevation: white/gr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Low elevation: Dark gray/Black</a:t>
            </a: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7907459" y="244231"/>
            <a:ext cx="3921125" cy="604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1764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dir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Spatial Analyst: ‘Flow Direction’ tool</a:t>
            </a:r>
            <a:endParaRPr lang="en-US" dirty="0"/>
          </a:p>
          <a:p>
            <a:r>
              <a:rPr lang="en-US" dirty="0" smtClean="0"/>
              <a:t>Used to calculate flow accumulation layer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3434" y="545247"/>
            <a:ext cx="3715063" cy="522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893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accu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For </a:t>
            </a:r>
            <a:r>
              <a:rPr lang="en-IN" dirty="0"/>
              <a:t>each point on the grid, </a:t>
            </a:r>
            <a:r>
              <a:rPr lang="en-IN" dirty="0" smtClean="0"/>
              <a:t>how </a:t>
            </a:r>
            <a:r>
              <a:rPr lang="en-IN" dirty="0"/>
              <a:t>many cells </a:t>
            </a:r>
            <a:endParaRPr lang="en-IN" dirty="0" smtClean="0"/>
          </a:p>
          <a:p>
            <a:r>
              <a:rPr lang="en-IN" dirty="0" smtClean="0"/>
              <a:t>drain </a:t>
            </a:r>
            <a:r>
              <a:rPr lang="en-IN" dirty="0"/>
              <a:t>to that point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9600" y="131884"/>
            <a:ext cx="4600245" cy="649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9081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ch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‘Stream Link’ tool, to get catchments</a:t>
            </a:r>
          </a:p>
          <a:p>
            <a:r>
              <a:rPr lang="en-US" dirty="0" smtClean="0"/>
              <a:t>Each stream has its own catchment.</a:t>
            </a:r>
          </a:p>
          <a:p>
            <a:r>
              <a:rPr lang="en-US" dirty="0" smtClean="0"/>
              <a:t>Used to identify streams based on area</a:t>
            </a:r>
          </a:p>
          <a:p>
            <a:r>
              <a:rPr lang="en-US" dirty="0" smtClean="0"/>
              <a:t>Of interes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7139" y="-4438"/>
            <a:ext cx="4540272" cy="6730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732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d c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ops, forests near </a:t>
            </a:r>
          </a:p>
          <a:p>
            <a:r>
              <a:rPr lang="en-US" dirty="0" smtClean="0"/>
              <a:t>high flow accumulation </a:t>
            </a:r>
          </a:p>
          <a:p>
            <a:r>
              <a:rPr lang="en-US" dirty="0" smtClean="0"/>
              <a:t>area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8459" y="0"/>
            <a:ext cx="779354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4527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tained from USD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2775" y="149468"/>
            <a:ext cx="6287679" cy="6471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975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N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rbanized areas</a:t>
            </a:r>
          </a:p>
          <a:p>
            <a:r>
              <a:rPr lang="en-US" dirty="0" smtClean="0"/>
              <a:t>Have low C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5755" y="254978"/>
            <a:ext cx="7748995" cy="6506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89634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Circuit]]</Template>
  <TotalTime>310</TotalTime>
  <Words>220</Words>
  <Application>Microsoft Office PowerPoint</Application>
  <PresentationFormat>Widescreen</PresentationFormat>
  <Paragraphs>4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Trebuchet MS</vt:lpstr>
      <vt:lpstr>Tw Cen MT</vt:lpstr>
      <vt:lpstr>Circuit</vt:lpstr>
      <vt:lpstr>Equation.DSMT4</vt:lpstr>
      <vt:lpstr>Flooding In Ellicott city</vt:lpstr>
      <vt:lpstr>PROBLEM STATEMENT</vt:lpstr>
      <vt:lpstr>DEM</vt:lpstr>
      <vt:lpstr>Flow direction</vt:lpstr>
      <vt:lpstr>Flow accumulation</vt:lpstr>
      <vt:lpstr>catchments</vt:lpstr>
      <vt:lpstr>Land cover</vt:lpstr>
      <vt:lpstr>Soils</vt:lpstr>
      <vt:lpstr>CN values</vt:lpstr>
      <vt:lpstr>Calculations</vt:lpstr>
      <vt:lpstr>Data storage (relational model)</vt:lpstr>
      <vt:lpstr>Data Analysis (mysql)</vt:lpstr>
      <vt:lpstr>arcgis</vt:lpstr>
      <vt:lpstr>Ellicott City Watershed Master Plan</vt:lpstr>
    </vt:vector>
  </TitlesOfParts>
  <Company>Clarks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manuel S. Vas - vases</dc:creator>
  <cp:lastModifiedBy>Emmanuel S. Vas - vases</cp:lastModifiedBy>
  <cp:revision>10</cp:revision>
  <dcterms:created xsi:type="dcterms:W3CDTF">2019-12-12T23:07:01Z</dcterms:created>
  <dcterms:modified xsi:type="dcterms:W3CDTF">2019-12-13T04:17:15Z</dcterms:modified>
</cp:coreProperties>
</file>